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1"/>
    <p:restoredTop sz="94196"/>
  </p:normalViewPr>
  <p:slideViewPr>
    <p:cSldViewPr snapToGrid="0" snapToObjects="1">
      <p:cViewPr>
        <p:scale>
          <a:sx n="147" d="100"/>
          <a:sy n="147" d="100"/>
        </p:scale>
        <p:origin x="-80" y="5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Relationship Id="rId11" Type="http://schemas.openxmlformats.org/officeDocument/2006/relationships/image" Target="../media/image11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C8447-1693-F94D-BE03-562D58193ADA}" type="datetimeFigureOut">
              <a:rPr kumimoji="1" lang="ja-JP" altLang="en-US" smtClean="0"/>
              <a:t>17/02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0564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9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0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図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427505" y="2342928"/>
            <a:ext cx="2108077" cy="1552210"/>
          </a:xfrm>
          <a:prstGeom prst="rect">
            <a:avLst/>
          </a:prstGeom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55272"/>
              </p:ext>
            </p:extLst>
          </p:nvPr>
        </p:nvGraphicFramePr>
        <p:xfrm>
          <a:off x="5614291" y="4605520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4" imgW="774700" imgH="203200" progId="Equation.DSMT4">
                  <p:embed/>
                </p:oleObj>
              </mc:Choice>
              <mc:Fallback>
                <p:oleObj name="Equation" r:id="rId4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4291" y="4605520"/>
                        <a:ext cx="19367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1287302" y="4386263"/>
            <a:ext cx="625511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H="1" flipV="1">
            <a:off x="4382801" y="3986332"/>
            <a:ext cx="0" cy="64800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5428513" y="3990711"/>
            <a:ext cx="0" cy="645709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07635"/>
              </p:ext>
            </p:extLst>
          </p:nvPr>
        </p:nvGraphicFramePr>
        <p:xfrm>
          <a:off x="1855578" y="46228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6" imgW="114300" imgH="152400" progId="Equation.DSMT4">
                  <p:embed/>
                </p:oleObj>
              </mc:Choice>
              <mc:Fallback>
                <p:oleObj name="Equation" r:id="rId6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5578" y="4622800"/>
                        <a:ext cx="285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38888"/>
              </p:ext>
            </p:extLst>
          </p:nvPr>
        </p:nvGraphicFramePr>
        <p:xfrm>
          <a:off x="2411330" y="462438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8" imgW="101600" imgH="152400" progId="Equation.DSMT4">
                  <p:embed/>
                </p:oleObj>
              </mc:Choice>
              <mc:Fallback>
                <p:oleObj name="Equation" r:id="rId8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330" y="4624388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 flipV="1">
            <a:off x="1995405" y="3093120"/>
            <a:ext cx="1" cy="1536106"/>
          </a:xfrm>
          <a:prstGeom prst="straightConnector1">
            <a:avLst/>
          </a:prstGeom>
          <a:ln w="1905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2516933" y="4000385"/>
            <a:ext cx="0" cy="633237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66798"/>
              </p:ext>
            </p:extLst>
          </p:nvPr>
        </p:nvGraphicFramePr>
        <p:xfrm>
          <a:off x="4816083" y="4608513"/>
          <a:ext cx="254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0" imgW="101600" imgH="165100" progId="Equation.DSMT4">
                  <p:embed/>
                </p:oleObj>
              </mc:Choice>
              <mc:Fallback>
                <p:oleObj name="Equation" r:id="rId10" imgW="101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6083" y="4608513"/>
                        <a:ext cx="2540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矢印コネクタ 13"/>
          <p:cNvCxnSpPr/>
          <p:nvPr/>
        </p:nvCxnSpPr>
        <p:spPr>
          <a:xfrm flipV="1">
            <a:off x="4901201" y="3093120"/>
            <a:ext cx="0" cy="1545344"/>
          </a:xfrm>
          <a:prstGeom prst="straightConnector1">
            <a:avLst/>
          </a:prstGeom>
          <a:ln w="19050" cmpd="sng">
            <a:solidFill>
              <a:srgbClr val="00000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3698405" y="4517578"/>
            <a:ext cx="379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/>
              <a:t>...</a:t>
            </a:r>
            <a:endParaRPr kumimoji="1" lang="ja-JP" altLang="en-US" sz="2000" dirty="0"/>
          </a:p>
        </p:txBody>
      </p:sp>
      <p:cxnSp>
        <p:nvCxnSpPr>
          <p:cNvPr id="16" name="直線矢印コネクタ 15"/>
          <p:cNvCxnSpPr/>
          <p:nvPr/>
        </p:nvCxnSpPr>
        <p:spPr>
          <a:xfrm>
            <a:off x="1487694" y="4186602"/>
            <a:ext cx="1045712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60203"/>
              </p:ext>
            </p:extLst>
          </p:nvPr>
        </p:nvGraphicFramePr>
        <p:xfrm>
          <a:off x="2191826" y="3710666"/>
          <a:ext cx="307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2" imgW="139700" imgH="165100" progId="Equation.DSMT4">
                  <p:embed/>
                </p:oleObj>
              </mc:Choice>
              <mc:Fallback>
                <p:oleObj name="Equation" r:id="rId12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1826" y="3710666"/>
                        <a:ext cx="3079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95975"/>
              </p:ext>
            </p:extLst>
          </p:nvPr>
        </p:nvGraphicFramePr>
        <p:xfrm>
          <a:off x="1269635" y="4611688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14" imgW="190500" imgH="152400" progId="Equation.DSMT4">
                  <p:embed/>
                </p:oleObj>
              </mc:Choice>
              <mc:Fallback>
                <p:oleObj name="Equation" r:id="rId14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9635" y="4611688"/>
                        <a:ext cx="476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/>
          <p:cNvCxnSpPr/>
          <p:nvPr/>
        </p:nvCxnSpPr>
        <p:spPr>
          <a:xfrm flipV="1">
            <a:off x="1487694" y="3987976"/>
            <a:ext cx="0" cy="633237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フリーフォーム 22"/>
          <p:cNvSpPr/>
          <p:nvPr/>
        </p:nvSpPr>
        <p:spPr>
          <a:xfrm rot="10800000">
            <a:off x="1995405" y="3179513"/>
            <a:ext cx="3433108" cy="355683"/>
          </a:xfrm>
          <a:custGeom>
            <a:avLst/>
            <a:gdLst>
              <a:gd name="connsiteX0" fmla="*/ 1762125 w 1762125"/>
              <a:gd name="connsiteY0" fmla="*/ 757238 h 1001512"/>
              <a:gd name="connsiteX1" fmla="*/ 1371600 w 1762125"/>
              <a:gd name="connsiteY1" fmla="*/ 762000 h 1001512"/>
              <a:gd name="connsiteX2" fmla="*/ 1257300 w 1762125"/>
              <a:gd name="connsiteY2" fmla="*/ 738188 h 1001512"/>
              <a:gd name="connsiteX3" fmla="*/ 1219200 w 1762125"/>
              <a:gd name="connsiteY3" fmla="*/ 685800 h 1001512"/>
              <a:gd name="connsiteX4" fmla="*/ 1200150 w 1762125"/>
              <a:gd name="connsiteY4" fmla="*/ 671513 h 1001512"/>
              <a:gd name="connsiteX5" fmla="*/ 1162050 w 1762125"/>
              <a:gd name="connsiteY5" fmla="*/ 595313 h 1001512"/>
              <a:gd name="connsiteX6" fmla="*/ 1152525 w 1762125"/>
              <a:gd name="connsiteY6" fmla="*/ 552450 h 1001512"/>
              <a:gd name="connsiteX7" fmla="*/ 1147762 w 1762125"/>
              <a:gd name="connsiteY7" fmla="*/ 442913 h 1001512"/>
              <a:gd name="connsiteX8" fmla="*/ 1128712 w 1762125"/>
              <a:gd name="connsiteY8" fmla="*/ 433388 h 1001512"/>
              <a:gd name="connsiteX9" fmla="*/ 1095375 w 1762125"/>
              <a:gd name="connsiteY9" fmla="*/ 400050 h 1001512"/>
              <a:gd name="connsiteX10" fmla="*/ 1100137 w 1762125"/>
              <a:gd name="connsiteY10" fmla="*/ 376238 h 1001512"/>
              <a:gd name="connsiteX11" fmla="*/ 1119187 w 1762125"/>
              <a:gd name="connsiteY11" fmla="*/ 366713 h 1001512"/>
              <a:gd name="connsiteX12" fmla="*/ 1200150 w 1762125"/>
              <a:gd name="connsiteY12" fmla="*/ 361950 h 1001512"/>
              <a:gd name="connsiteX13" fmla="*/ 1223962 w 1762125"/>
              <a:gd name="connsiteY13" fmla="*/ 371475 h 1001512"/>
              <a:gd name="connsiteX14" fmla="*/ 1228725 w 1762125"/>
              <a:gd name="connsiteY14" fmla="*/ 385763 h 1001512"/>
              <a:gd name="connsiteX15" fmla="*/ 1219200 w 1762125"/>
              <a:gd name="connsiteY15" fmla="*/ 423863 h 1001512"/>
              <a:gd name="connsiteX16" fmla="*/ 1176337 w 1762125"/>
              <a:gd name="connsiteY16" fmla="*/ 447675 h 1001512"/>
              <a:gd name="connsiteX17" fmla="*/ 1166812 w 1762125"/>
              <a:gd name="connsiteY17" fmla="*/ 466725 h 1001512"/>
              <a:gd name="connsiteX18" fmla="*/ 1162050 w 1762125"/>
              <a:gd name="connsiteY18" fmla="*/ 495300 h 1001512"/>
              <a:gd name="connsiteX19" fmla="*/ 1133475 w 1762125"/>
              <a:gd name="connsiteY19" fmla="*/ 533400 h 1001512"/>
              <a:gd name="connsiteX20" fmla="*/ 1038225 w 1762125"/>
              <a:gd name="connsiteY20" fmla="*/ 552450 h 1001512"/>
              <a:gd name="connsiteX21" fmla="*/ 1000125 w 1762125"/>
              <a:gd name="connsiteY21" fmla="*/ 557213 h 1001512"/>
              <a:gd name="connsiteX22" fmla="*/ 900112 w 1762125"/>
              <a:gd name="connsiteY22" fmla="*/ 533400 h 1001512"/>
              <a:gd name="connsiteX23" fmla="*/ 881062 w 1762125"/>
              <a:gd name="connsiteY23" fmla="*/ 504825 h 1001512"/>
              <a:gd name="connsiteX24" fmla="*/ 838200 w 1762125"/>
              <a:gd name="connsiteY24" fmla="*/ 423863 h 1001512"/>
              <a:gd name="connsiteX25" fmla="*/ 823912 w 1762125"/>
              <a:gd name="connsiteY25" fmla="*/ 238125 h 1001512"/>
              <a:gd name="connsiteX26" fmla="*/ 814387 w 1762125"/>
              <a:gd name="connsiteY26" fmla="*/ 219075 h 1001512"/>
              <a:gd name="connsiteX27" fmla="*/ 809625 w 1762125"/>
              <a:gd name="connsiteY27" fmla="*/ 166688 h 1001512"/>
              <a:gd name="connsiteX28" fmla="*/ 800100 w 1762125"/>
              <a:gd name="connsiteY28" fmla="*/ 71438 h 1001512"/>
              <a:gd name="connsiteX29" fmla="*/ 795337 w 1762125"/>
              <a:gd name="connsiteY29" fmla="*/ 57150 h 1001512"/>
              <a:gd name="connsiteX30" fmla="*/ 800100 w 1762125"/>
              <a:gd name="connsiteY30" fmla="*/ 9525 h 1001512"/>
              <a:gd name="connsiteX31" fmla="*/ 814387 w 1762125"/>
              <a:gd name="connsiteY31" fmla="*/ 0 h 1001512"/>
              <a:gd name="connsiteX32" fmla="*/ 461962 w 1762125"/>
              <a:gd name="connsiteY32" fmla="*/ 4763 h 1001512"/>
              <a:gd name="connsiteX33" fmla="*/ 438150 w 1762125"/>
              <a:gd name="connsiteY33" fmla="*/ 19050 h 1001512"/>
              <a:gd name="connsiteX34" fmla="*/ 419100 w 1762125"/>
              <a:gd name="connsiteY34" fmla="*/ 23813 h 1001512"/>
              <a:gd name="connsiteX35" fmla="*/ 409575 w 1762125"/>
              <a:gd name="connsiteY35" fmla="*/ 38100 h 1001512"/>
              <a:gd name="connsiteX36" fmla="*/ 414337 w 1762125"/>
              <a:gd name="connsiteY36" fmla="*/ 109538 h 1001512"/>
              <a:gd name="connsiteX37" fmla="*/ 433387 w 1762125"/>
              <a:gd name="connsiteY37" fmla="*/ 133350 h 1001512"/>
              <a:gd name="connsiteX38" fmla="*/ 461962 w 1762125"/>
              <a:gd name="connsiteY38" fmla="*/ 142875 h 1001512"/>
              <a:gd name="connsiteX39" fmla="*/ 500062 w 1762125"/>
              <a:gd name="connsiteY39" fmla="*/ 161925 h 1001512"/>
              <a:gd name="connsiteX40" fmla="*/ 533400 w 1762125"/>
              <a:gd name="connsiteY40" fmla="*/ 166688 h 1001512"/>
              <a:gd name="connsiteX41" fmla="*/ 571500 w 1762125"/>
              <a:gd name="connsiteY41" fmla="*/ 185738 h 1001512"/>
              <a:gd name="connsiteX42" fmla="*/ 600075 w 1762125"/>
              <a:gd name="connsiteY42" fmla="*/ 228600 h 1001512"/>
              <a:gd name="connsiteX43" fmla="*/ 604837 w 1762125"/>
              <a:gd name="connsiteY43" fmla="*/ 242888 h 1001512"/>
              <a:gd name="connsiteX44" fmla="*/ 600075 w 1762125"/>
              <a:gd name="connsiteY44" fmla="*/ 342900 h 1001512"/>
              <a:gd name="connsiteX45" fmla="*/ 571500 w 1762125"/>
              <a:gd name="connsiteY45" fmla="*/ 352425 h 1001512"/>
              <a:gd name="connsiteX46" fmla="*/ 428625 w 1762125"/>
              <a:gd name="connsiteY46" fmla="*/ 347663 h 1001512"/>
              <a:gd name="connsiteX47" fmla="*/ 342900 w 1762125"/>
              <a:gd name="connsiteY47" fmla="*/ 347663 h 1001512"/>
              <a:gd name="connsiteX48" fmla="*/ 328612 w 1762125"/>
              <a:gd name="connsiteY48" fmla="*/ 376238 h 1001512"/>
              <a:gd name="connsiteX49" fmla="*/ 333375 w 1762125"/>
              <a:gd name="connsiteY49" fmla="*/ 438150 h 1001512"/>
              <a:gd name="connsiteX50" fmla="*/ 357187 w 1762125"/>
              <a:gd name="connsiteY50" fmla="*/ 447675 h 1001512"/>
              <a:gd name="connsiteX51" fmla="*/ 371475 w 1762125"/>
              <a:gd name="connsiteY51" fmla="*/ 461963 h 1001512"/>
              <a:gd name="connsiteX52" fmla="*/ 385762 w 1762125"/>
              <a:gd name="connsiteY52" fmla="*/ 466725 h 1001512"/>
              <a:gd name="connsiteX53" fmla="*/ 485775 w 1762125"/>
              <a:gd name="connsiteY53" fmla="*/ 485775 h 1001512"/>
              <a:gd name="connsiteX54" fmla="*/ 500062 w 1762125"/>
              <a:gd name="connsiteY54" fmla="*/ 500063 h 1001512"/>
              <a:gd name="connsiteX55" fmla="*/ 519112 w 1762125"/>
              <a:gd name="connsiteY55" fmla="*/ 504825 h 1001512"/>
              <a:gd name="connsiteX56" fmla="*/ 571500 w 1762125"/>
              <a:gd name="connsiteY56" fmla="*/ 514350 h 1001512"/>
              <a:gd name="connsiteX57" fmla="*/ 576262 w 1762125"/>
              <a:gd name="connsiteY57" fmla="*/ 576263 h 1001512"/>
              <a:gd name="connsiteX58" fmla="*/ 571500 w 1762125"/>
              <a:gd name="connsiteY58" fmla="*/ 590550 h 1001512"/>
              <a:gd name="connsiteX59" fmla="*/ 347662 w 1762125"/>
              <a:gd name="connsiteY59" fmla="*/ 581025 h 1001512"/>
              <a:gd name="connsiteX60" fmla="*/ 209550 w 1762125"/>
              <a:gd name="connsiteY60" fmla="*/ 542925 h 1001512"/>
              <a:gd name="connsiteX61" fmla="*/ 190500 w 1762125"/>
              <a:gd name="connsiteY61" fmla="*/ 533400 h 1001512"/>
              <a:gd name="connsiteX62" fmla="*/ 176212 w 1762125"/>
              <a:gd name="connsiteY62" fmla="*/ 528638 h 1001512"/>
              <a:gd name="connsiteX63" fmla="*/ 142875 w 1762125"/>
              <a:gd name="connsiteY63" fmla="*/ 500063 h 1001512"/>
              <a:gd name="connsiteX64" fmla="*/ 123825 w 1762125"/>
              <a:gd name="connsiteY64" fmla="*/ 471488 h 1001512"/>
              <a:gd name="connsiteX65" fmla="*/ 109537 w 1762125"/>
              <a:gd name="connsiteY65" fmla="*/ 423863 h 1001512"/>
              <a:gd name="connsiteX66" fmla="*/ 114300 w 1762125"/>
              <a:gd name="connsiteY66" fmla="*/ 361950 h 1001512"/>
              <a:gd name="connsiteX67" fmla="*/ 195262 w 1762125"/>
              <a:gd name="connsiteY67" fmla="*/ 352425 h 1001512"/>
              <a:gd name="connsiteX68" fmla="*/ 214312 w 1762125"/>
              <a:gd name="connsiteY68" fmla="*/ 333375 h 1001512"/>
              <a:gd name="connsiteX69" fmla="*/ 209550 w 1762125"/>
              <a:gd name="connsiteY69" fmla="*/ 271463 h 1001512"/>
              <a:gd name="connsiteX70" fmla="*/ 161925 w 1762125"/>
              <a:gd name="connsiteY70" fmla="*/ 195263 h 1001512"/>
              <a:gd name="connsiteX71" fmla="*/ 142875 w 1762125"/>
              <a:gd name="connsiteY71" fmla="*/ 185738 h 1001512"/>
              <a:gd name="connsiteX72" fmla="*/ 28575 w 1762125"/>
              <a:gd name="connsiteY72" fmla="*/ 228600 h 1001512"/>
              <a:gd name="connsiteX73" fmla="*/ 14287 w 1762125"/>
              <a:gd name="connsiteY73" fmla="*/ 266700 h 1001512"/>
              <a:gd name="connsiteX74" fmla="*/ 42862 w 1762125"/>
              <a:gd name="connsiteY74" fmla="*/ 442913 h 1001512"/>
              <a:gd name="connsiteX75" fmla="*/ 66675 w 1762125"/>
              <a:gd name="connsiteY75" fmla="*/ 466725 h 1001512"/>
              <a:gd name="connsiteX76" fmla="*/ 76200 w 1762125"/>
              <a:gd name="connsiteY76" fmla="*/ 509588 h 1001512"/>
              <a:gd name="connsiteX77" fmla="*/ 52387 w 1762125"/>
              <a:gd name="connsiteY77" fmla="*/ 538163 h 1001512"/>
              <a:gd name="connsiteX78" fmla="*/ 0 w 1762125"/>
              <a:gd name="connsiteY78" fmla="*/ 600075 h 1001512"/>
              <a:gd name="connsiteX79" fmla="*/ 33337 w 1762125"/>
              <a:gd name="connsiteY79" fmla="*/ 661988 h 1001512"/>
              <a:gd name="connsiteX80" fmla="*/ 147637 w 1762125"/>
              <a:gd name="connsiteY80" fmla="*/ 714375 h 1001512"/>
              <a:gd name="connsiteX81" fmla="*/ 195262 w 1762125"/>
              <a:gd name="connsiteY81" fmla="*/ 738188 h 1001512"/>
              <a:gd name="connsiteX82" fmla="*/ 276225 w 1762125"/>
              <a:gd name="connsiteY82" fmla="*/ 747713 h 1001512"/>
              <a:gd name="connsiteX83" fmla="*/ 404812 w 1762125"/>
              <a:gd name="connsiteY83" fmla="*/ 781050 h 1001512"/>
              <a:gd name="connsiteX84" fmla="*/ 419100 w 1762125"/>
              <a:gd name="connsiteY84" fmla="*/ 795338 h 1001512"/>
              <a:gd name="connsiteX85" fmla="*/ 423862 w 1762125"/>
              <a:gd name="connsiteY85" fmla="*/ 809625 h 1001512"/>
              <a:gd name="connsiteX86" fmla="*/ 433387 w 1762125"/>
              <a:gd name="connsiteY86" fmla="*/ 952500 h 1001512"/>
              <a:gd name="connsiteX87" fmla="*/ 428625 w 1762125"/>
              <a:gd name="connsiteY87" fmla="*/ 1000125 h 1001512"/>
              <a:gd name="connsiteX88" fmla="*/ 290512 w 1762125"/>
              <a:gd name="connsiteY88" fmla="*/ 990600 h 1001512"/>
              <a:gd name="connsiteX89" fmla="*/ 276225 w 1762125"/>
              <a:gd name="connsiteY89" fmla="*/ 976313 h 100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1762125" h="1001512">
                <a:moveTo>
                  <a:pt x="1762125" y="757238"/>
                </a:moveTo>
                <a:cubicBezTo>
                  <a:pt x="1631950" y="758825"/>
                  <a:pt x="1501692" y="766909"/>
                  <a:pt x="1371600" y="762000"/>
                </a:cubicBezTo>
                <a:cubicBezTo>
                  <a:pt x="1332710" y="760532"/>
                  <a:pt x="1292109" y="755593"/>
                  <a:pt x="1257300" y="738188"/>
                </a:cubicBezTo>
                <a:cubicBezTo>
                  <a:pt x="1237987" y="728532"/>
                  <a:pt x="1233252" y="702194"/>
                  <a:pt x="1219200" y="685800"/>
                </a:cubicBezTo>
                <a:cubicBezTo>
                  <a:pt x="1214034" y="679773"/>
                  <a:pt x="1206500" y="676275"/>
                  <a:pt x="1200150" y="671513"/>
                </a:cubicBezTo>
                <a:cubicBezTo>
                  <a:pt x="1187450" y="646113"/>
                  <a:pt x="1166719" y="623325"/>
                  <a:pt x="1162050" y="595313"/>
                </a:cubicBezTo>
                <a:cubicBezTo>
                  <a:pt x="1156462" y="561786"/>
                  <a:pt x="1160340" y="575899"/>
                  <a:pt x="1152525" y="552450"/>
                </a:cubicBezTo>
                <a:cubicBezTo>
                  <a:pt x="1150937" y="515938"/>
                  <a:pt x="1154930" y="478750"/>
                  <a:pt x="1147762" y="442913"/>
                </a:cubicBezTo>
                <a:cubicBezTo>
                  <a:pt x="1146370" y="435951"/>
                  <a:pt x="1134207" y="437884"/>
                  <a:pt x="1128712" y="433388"/>
                </a:cubicBezTo>
                <a:cubicBezTo>
                  <a:pt x="1116549" y="423436"/>
                  <a:pt x="1095375" y="400050"/>
                  <a:pt x="1095375" y="400050"/>
                </a:cubicBezTo>
                <a:cubicBezTo>
                  <a:pt x="1096962" y="392113"/>
                  <a:pt x="1095432" y="382825"/>
                  <a:pt x="1100137" y="376238"/>
                </a:cubicBezTo>
                <a:cubicBezTo>
                  <a:pt x="1104263" y="370461"/>
                  <a:pt x="1112159" y="367717"/>
                  <a:pt x="1119187" y="366713"/>
                </a:cubicBezTo>
                <a:cubicBezTo>
                  <a:pt x="1145950" y="362890"/>
                  <a:pt x="1173162" y="363538"/>
                  <a:pt x="1200150" y="361950"/>
                </a:cubicBezTo>
                <a:cubicBezTo>
                  <a:pt x="1208087" y="365125"/>
                  <a:pt x="1217395" y="366002"/>
                  <a:pt x="1223962" y="371475"/>
                </a:cubicBezTo>
                <a:cubicBezTo>
                  <a:pt x="1227819" y="374689"/>
                  <a:pt x="1229179" y="380763"/>
                  <a:pt x="1228725" y="385763"/>
                </a:cubicBezTo>
                <a:cubicBezTo>
                  <a:pt x="1227540" y="398800"/>
                  <a:pt x="1225469" y="412371"/>
                  <a:pt x="1219200" y="423863"/>
                </a:cubicBezTo>
                <a:cubicBezTo>
                  <a:pt x="1212878" y="435452"/>
                  <a:pt x="1186444" y="443632"/>
                  <a:pt x="1176337" y="447675"/>
                </a:cubicBezTo>
                <a:cubicBezTo>
                  <a:pt x="1173162" y="454025"/>
                  <a:pt x="1168852" y="459925"/>
                  <a:pt x="1166812" y="466725"/>
                </a:cubicBezTo>
                <a:cubicBezTo>
                  <a:pt x="1164037" y="475974"/>
                  <a:pt x="1164825" y="486051"/>
                  <a:pt x="1162050" y="495300"/>
                </a:cubicBezTo>
                <a:cubicBezTo>
                  <a:pt x="1158756" y="506280"/>
                  <a:pt x="1144583" y="529697"/>
                  <a:pt x="1133475" y="533400"/>
                </a:cubicBezTo>
                <a:cubicBezTo>
                  <a:pt x="1102758" y="543639"/>
                  <a:pt x="1070100" y="546758"/>
                  <a:pt x="1038225" y="552450"/>
                </a:cubicBezTo>
                <a:cubicBezTo>
                  <a:pt x="1025625" y="554700"/>
                  <a:pt x="1012825" y="555625"/>
                  <a:pt x="1000125" y="557213"/>
                </a:cubicBezTo>
                <a:cubicBezTo>
                  <a:pt x="966787" y="549275"/>
                  <a:pt x="931479" y="547202"/>
                  <a:pt x="900112" y="533400"/>
                </a:cubicBezTo>
                <a:cubicBezTo>
                  <a:pt x="889634" y="528790"/>
                  <a:pt x="887031" y="514593"/>
                  <a:pt x="881062" y="504825"/>
                </a:cubicBezTo>
                <a:cubicBezTo>
                  <a:pt x="846815" y="448784"/>
                  <a:pt x="854599" y="464860"/>
                  <a:pt x="838200" y="423863"/>
                </a:cubicBezTo>
                <a:cubicBezTo>
                  <a:pt x="833437" y="361950"/>
                  <a:pt x="831084" y="299805"/>
                  <a:pt x="823912" y="238125"/>
                </a:cubicBezTo>
                <a:cubicBezTo>
                  <a:pt x="823092" y="231073"/>
                  <a:pt x="815779" y="226037"/>
                  <a:pt x="814387" y="219075"/>
                </a:cubicBezTo>
                <a:cubicBezTo>
                  <a:pt x="810948" y="201881"/>
                  <a:pt x="811023" y="184166"/>
                  <a:pt x="809625" y="166688"/>
                </a:cubicBezTo>
                <a:cubicBezTo>
                  <a:pt x="806799" y="131366"/>
                  <a:pt x="807387" y="104230"/>
                  <a:pt x="800100" y="71438"/>
                </a:cubicBezTo>
                <a:cubicBezTo>
                  <a:pt x="799011" y="66537"/>
                  <a:pt x="796925" y="61913"/>
                  <a:pt x="795337" y="57150"/>
                </a:cubicBezTo>
                <a:cubicBezTo>
                  <a:pt x="796925" y="41275"/>
                  <a:pt x="795055" y="24660"/>
                  <a:pt x="800100" y="9525"/>
                </a:cubicBezTo>
                <a:cubicBezTo>
                  <a:pt x="801910" y="4095"/>
                  <a:pt x="820110" y="81"/>
                  <a:pt x="814387" y="0"/>
                </a:cubicBezTo>
                <a:lnTo>
                  <a:pt x="461962" y="4763"/>
                </a:lnTo>
                <a:cubicBezTo>
                  <a:pt x="454025" y="9525"/>
                  <a:pt x="446609" y="15291"/>
                  <a:pt x="438150" y="19050"/>
                </a:cubicBezTo>
                <a:cubicBezTo>
                  <a:pt x="432169" y="21708"/>
                  <a:pt x="424546" y="20182"/>
                  <a:pt x="419100" y="23813"/>
                </a:cubicBezTo>
                <a:cubicBezTo>
                  <a:pt x="414338" y="26988"/>
                  <a:pt x="412750" y="33338"/>
                  <a:pt x="409575" y="38100"/>
                </a:cubicBezTo>
                <a:cubicBezTo>
                  <a:pt x="411162" y="61913"/>
                  <a:pt x="408549" y="86385"/>
                  <a:pt x="414337" y="109538"/>
                </a:cubicBezTo>
                <a:cubicBezTo>
                  <a:pt x="416802" y="119399"/>
                  <a:pt x="425060" y="127521"/>
                  <a:pt x="433387" y="133350"/>
                </a:cubicBezTo>
                <a:cubicBezTo>
                  <a:pt x="441612" y="139108"/>
                  <a:pt x="452982" y="138385"/>
                  <a:pt x="461962" y="142875"/>
                </a:cubicBezTo>
                <a:cubicBezTo>
                  <a:pt x="474662" y="149225"/>
                  <a:pt x="486592" y="157435"/>
                  <a:pt x="500062" y="161925"/>
                </a:cubicBezTo>
                <a:cubicBezTo>
                  <a:pt x="510711" y="165475"/>
                  <a:pt x="522287" y="165100"/>
                  <a:pt x="533400" y="166688"/>
                </a:cubicBezTo>
                <a:cubicBezTo>
                  <a:pt x="544769" y="171236"/>
                  <a:pt x="561989" y="176227"/>
                  <a:pt x="571500" y="185738"/>
                </a:cubicBezTo>
                <a:cubicBezTo>
                  <a:pt x="585544" y="199782"/>
                  <a:pt x="592598" y="211153"/>
                  <a:pt x="600075" y="228600"/>
                </a:cubicBezTo>
                <a:cubicBezTo>
                  <a:pt x="602052" y="233214"/>
                  <a:pt x="603250" y="238125"/>
                  <a:pt x="604837" y="242888"/>
                </a:cubicBezTo>
                <a:cubicBezTo>
                  <a:pt x="603250" y="276225"/>
                  <a:pt x="609792" y="310971"/>
                  <a:pt x="600075" y="342900"/>
                </a:cubicBezTo>
                <a:cubicBezTo>
                  <a:pt x="597152" y="352505"/>
                  <a:pt x="581536" y="352146"/>
                  <a:pt x="571500" y="352425"/>
                </a:cubicBezTo>
                <a:lnTo>
                  <a:pt x="428625" y="347663"/>
                </a:lnTo>
                <a:cubicBezTo>
                  <a:pt x="396465" y="336942"/>
                  <a:pt x="396678" y="335009"/>
                  <a:pt x="342900" y="347663"/>
                </a:cubicBezTo>
                <a:cubicBezTo>
                  <a:pt x="336221" y="349234"/>
                  <a:pt x="330246" y="371337"/>
                  <a:pt x="328612" y="376238"/>
                </a:cubicBezTo>
                <a:cubicBezTo>
                  <a:pt x="330200" y="396875"/>
                  <a:pt x="325688" y="418932"/>
                  <a:pt x="333375" y="438150"/>
                </a:cubicBezTo>
                <a:cubicBezTo>
                  <a:pt x="336550" y="446087"/>
                  <a:pt x="349938" y="443144"/>
                  <a:pt x="357187" y="447675"/>
                </a:cubicBezTo>
                <a:cubicBezTo>
                  <a:pt x="362899" y="451245"/>
                  <a:pt x="365871" y="458227"/>
                  <a:pt x="371475" y="461963"/>
                </a:cubicBezTo>
                <a:cubicBezTo>
                  <a:pt x="375652" y="464748"/>
                  <a:pt x="380840" y="465741"/>
                  <a:pt x="385762" y="466725"/>
                </a:cubicBezTo>
                <a:cubicBezTo>
                  <a:pt x="514317" y="492436"/>
                  <a:pt x="430311" y="471910"/>
                  <a:pt x="485775" y="485775"/>
                </a:cubicBezTo>
                <a:cubicBezTo>
                  <a:pt x="490537" y="490538"/>
                  <a:pt x="494214" y="496721"/>
                  <a:pt x="500062" y="500063"/>
                </a:cubicBezTo>
                <a:cubicBezTo>
                  <a:pt x="505745" y="503310"/>
                  <a:pt x="512818" y="503027"/>
                  <a:pt x="519112" y="504825"/>
                </a:cubicBezTo>
                <a:cubicBezTo>
                  <a:pt x="553377" y="514615"/>
                  <a:pt x="508443" y="506469"/>
                  <a:pt x="571500" y="514350"/>
                </a:cubicBezTo>
                <a:cubicBezTo>
                  <a:pt x="573087" y="534988"/>
                  <a:pt x="576262" y="555564"/>
                  <a:pt x="576262" y="576263"/>
                </a:cubicBezTo>
                <a:cubicBezTo>
                  <a:pt x="576262" y="581283"/>
                  <a:pt x="576519" y="590445"/>
                  <a:pt x="571500" y="590550"/>
                </a:cubicBezTo>
                <a:cubicBezTo>
                  <a:pt x="496836" y="592105"/>
                  <a:pt x="422275" y="584200"/>
                  <a:pt x="347662" y="581025"/>
                </a:cubicBezTo>
                <a:cubicBezTo>
                  <a:pt x="280770" y="567647"/>
                  <a:pt x="292519" y="571784"/>
                  <a:pt x="209550" y="542925"/>
                </a:cubicBezTo>
                <a:cubicBezTo>
                  <a:pt x="202845" y="540593"/>
                  <a:pt x="197026" y="536197"/>
                  <a:pt x="190500" y="533400"/>
                </a:cubicBezTo>
                <a:cubicBezTo>
                  <a:pt x="185886" y="531423"/>
                  <a:pt x="180975" y="530225"/>
                  <a:pt x="176212" y="528638"/>
                </a:cubicBezTo>
                <a:cubicBezTo>
                  <a:pt x="164283" y="519691"/>
                  <a:pt x="152161" y="512002"/>
                  <a:pt x="142875" y="500063"/>
                </a:cubicBezTo>
                <a:cubicBezTo>
                  <a:pt x="135847" y="491027"/>
                  <a:pt x="127445" y="482348"/>
                  <a:pt x="123825" y="471488"/>
                </a:cubicBezTo>
                <a:cubicBezTo>
                  <a:pt x="115407" y="446236"/>
                  <a:pt x="120441" y="462027"/>
                  <a:pt x="109537" y="423863"/>
                </a:cubicBezTo>
                <a:cubicBezTo>
                  <a:pt x="111125" y="403225"/>
                  <a:pt x="98399" y="375201"/>
                  <a:pt x="114300" y="361950"/>
                </a:cubicBezTo>
                <a:cubicBezTo>
                  <a:pt x="135175" y="344554"/>
                  <a:pt x="169134" y="359890"/>
                  <a:pt x="195262" y="352425"/>
                </a:cubicBezTo>
                <a:cubicBezTo>
                  <a:pt x="203897" y="349958"/>
                  <a:pt x="207962" y="339725"/>
                  <a:pt x="214312" y="333375"/>
                </a:cubicBezTo>
                <a:cubicBezTo>
                  <a:pt x="212725" y="312738"/>
                  <a:pt x="214996" y="291432"/>
                  <a:pt x="209550" y="271463"/>
                </a:cubicBezTo>
                <a:cubicBezTo>
                  <a:pt x="206397" y="259903"/>
                  <a:pt x="172434" y="205772"/>
                  <a:pt x="161925" y="195263"/>
                </a:cubicBezTo>
                <a:cubicBezTo>
                  <a:pt x="156905" y="190243"/>
                  <a:pt x="149225" y="188913"/>
                  <a:pt x="142875" y="185738"/>
                </a:cubicBezTo>
                <a:cubicBezTo>
                  <a:pt x="83496" y="197614"/>
                  <a:pt x="53462" y="182383"/>
                  <a:pt x="28575" y="228600"/>
                </a:cubicBezTo>
                <a:cubicBezTo>
                  <a:pt x="22144" y="240542"/>
                  <a:pt x="19050" y="254000"/>
                  <a:pt x="14287" y="266700"/>
                </a:cubicBezTo>
                <a:cubicBezTo>
                  <a:pt x="19300" y="339388"/>
                  <a:pt x="4863" y="388027"/>
                  <a:pt x="42862" y="442913"/>
                </a:cubicBezTo>
                <a:cubicBezTo>
                  <a:pt x="49252" y="452142"/>
                  <a:pt x="58737" y="458788"/>
                  <a:pt x="66675" y="466725"/>
                </a:cubicBezTo>
                <a:cubicBezTo>
                  <a:pt x="69850" y="481013"/>
                  <a:pt x="79070" y="495236"/>
                  <a:pt x="76200" y="509588"/>
                </a:cubicBezTo>
                <a:cubicBezTo>
                  <a:pt x="73768" y="521746"/>
                  <a:pt x="59680" y="528136"/>
                  <a:pt x="52387" y="538163"/>
                </a:cubicBezTo>
                <a:cubicBezTo>
                  <a:pt x="10557" y="595678"/>
                  <a:pt x="80157" y="519918"/>
                  <a:pt x="0" y="600075"/>
                </a:cubicBezTo>
                <a:cubicBezTo>
                  <a:pt x="11112" y="620713"/>
                  <a:pt x="14803" y="647639"/>
                  <a:pt x="33337" y="661988"/>
                </a:cubicBezTo>
                <a:cubicBezTo>
                  <a:pt x="66477" y="687645"/>
                  <a:pt x="110151" y="695632"/>
                  <a:pt x="147637" y="714375"/>
                </a:cubicBezTo>
                <a:cubicBezTo>
                  <a:pt x="183066" y="732089"/>
                  <a:pt x="148599" y="729439"/>
                  <a:pt x="195262" y="738188"/>
                </a:cubicBezTo>
                <a:cubicBezTo>
                  <a:pt x="226672" y="744077"/>
                  <a:pt x="246362" y="740686"/>
                  <a:pt x="276225" y="747713"/>
                </a:cubicBezTo>
                <a:cubicBezTo>
                  <a:pt x="319327" y="757855"/>
                  <a:pt x="361950" y="769938"/>
                  <a:pt x="404812" y="781050"/>
                </a:cubicBezTo>
                <a:cubicBezTo>
                  <a:pt x="409575" y="785813"/>
                  <a:pt x="415364" y="789734"/>
                  <a:pt x="419100" y="795338"/>
                </a:cubicBezTo>
                <a:cubicBezTo>
                  <a:pt x="421885" y="799515"/>
                  <a:pt x="423528" y="804616"/>
                  <a:pt x="423862" y="809625"/>
                </a:cubicBezTo>
                <a:cubicBezTo>
                  <a:pt x="433759" y="958074"/>
                  <a:pt x="414483" y="895784"/>
                  <a:pt x="433387" y="952500"/>
                </a:cubicBezTo>
                <a:cubicBezTo>
                  <a:pt x="431800" y="968375"/>
                  <a:pt x="443289" y="993840"/>
                  <a:pt x="428625" y="1000125"/>
                </a:cubicBezTo>
                <a:cubicBezTo>
                  <a:pt x="416211" y="1005445"/>
                  <a:pt x="321018" y="993990"/>
                  <a:pt x="290512" y="990600"/>
                </a:cubicBezTo>
                <a:lnTo>
                  <a:pt x="276225" y="976313"/>
                </a:lnTo>
              </a:path>
            </a:pathLst>
          </a:custGeom>
          <a:noFill/>
          <a:ln w="19050" cmpd="sng">
            <a:solidFill>
              <a:schemeClr val="tx1"/>
            </a:solidFill>
            <a:prstDash val="lg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56117"/>
              </p:ext>
            </p:extLst>
          </p:nvPr>
        </p:nvGraphicFramePr>
        <p:xfrm>
          <a:off x="1205551" y="3655104"/>
          <a:ext cx="727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16" imgW="330200" imgH="190500" progId="Equation.DSMT4">
                  <p:embed/>
                </p:oleObj>
              </mc:Choice>
              <mc:Fallback>
                <p:oleObj name="Equation" r:id="rId16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5551" y="3655104"/>
                        <a:ext cx="7270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08865"/>
              </p:ext>
            </p:extLst>
          </p:nvPr>
        </p:nvGraphicFramePr>
        <p:xfrm>
          <a:off x="1857010" y="2711815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18" imgW="114300" imgH="152400" progId="Equation.DSMT4">
                  <p:embed/>
                </p:oleObj>
              </mc:Choice>
              <mc:Fallback>
                <p:oleObj name="Equation" r:id="rId18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57010" y="2711815"/>
                        <a:ext cx="285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6919"/>
              </p:ext>
            </p:extLst>
          </p:nvPr>
        </p:nvGraphicFramePr>
        <p:xfrm>
          <a:off x="4729263" y="276896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20" imgW="152400" imgH="127000" progId="Equation.DSMT4">
                  <p:embed/>
                </p:oleObj>
              </mc:Choice>
              <mc:Fallback>
                <p:oleObj name="Equation" r:id="rId20" imgW="1524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29263" y="276896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07801"/>
              </p:ext>
            </p:extLst>
          </p:nvPr>
        </p:nvGraphicFramePr>
        <p:xfrm>
          <a:off x="2895600" y="46212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22" imgW="127000" imgH="152400" progId="Equation.DSMT4">
                  <p:embed/>
                </p:oleObj>
              </mc:Choice>
              <mc:Fallback>
                <p:oleObj name="Equation" r:id="rId22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95600" y="4621213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矢印コネクタ 25"/>
          <p:cNvCxnSpPr/>
          <p:nvPr/>
        </p:nvCxnSpPr>
        <p:spPr>
          <a:xfrm flipV="1">
            <a:off x="3032213" y="3997265"/>
            <a:ext cx="0" cy="633237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29330"/>
              </p:ext>
            </p:extLst>
          </p:nvPr>
        </p:nvGraphicFramePr>
        <p:xfrm>
          <a:off x="5818243" y="267151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24" imgW="609600" imgH="203200" progId="Equation.DSMT4">
                  <p:embed/>
                </p:oleObj>
              </mc:Choice>
              <mc:Fallback>
                <p:oleObj name="Equation" r:id="rId24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18243" y="2671513"/>
                        <a:ext cx="152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97265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ホワイ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ホワイト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ホワイ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7</TotalTime>
  <Words>3</Words>
  <Application>Microsoft Macintosh PowerPoint</Application>
  <PresentationFormat>画面に合わせる (4:3)</PresentationFormat>
  <Paragraphs>1</Paragraphs>
  <Slides>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</vt:i4>
      </vt:variant>
    </vt:vector>
  </HeadingPairs>
  <TitlesOfParts>
    <vt:vector size="4" baseType="lpstr">
      <vt:lpstr>ホワイト</vt:lpstr>
      <vt:lpstr>Equation</vt:lpstr>
      <vt:lpstr>MathType 6.0 Equation</vt:lpstr>
      <vt:lpstr>PowerPoint プレゼンテーション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yoichi Yamamoto</dc:creator>
  <cp:lastModifiedBy>Yamamoto Ryoichi</cp:lastModifiedBy>
  <cp:revision>25</cp:revision>
  <dcterms:created xsi:type="dcterms:W3CDTF">2017-02-05T10:34:54Z</dcterms:created>
  <dcterms:modified xsi:type="dcterms:W3CDTF">2017-02-19T07:30:17Z</dcterms:modified>
</cp:coreProperties>
</file>